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74EA" w:rsidRPr="00A07593" w:rsidRDefault="003A74EA" w:rsidP="003A74EA">
      <w:pPr>
        <w:pStyle w:val="Psectionheading"/>
      </w:pPr>
      <w:r w:rsidRPr="00A07593">
        <w:t>Multiple-choice section – choose the correct answer</w:t>
      </w:r>
    </w:p>
    <w:p w:rsidR="003A74EA" w:rsidRPr="00A07593" w:rsidRDefault="003A74EA" w:rsidP="003A74EA">
      <w:pPr>
        <w:pStyle w:val="Pquestionheadingmc1stafterhead"/>
      </w:pPr>
      <w:r w:rsidRPr="00A07593">
        <w:t>Question 1</w:t>
      </w:r>
      <w:r w:rsidR="008247F6" w:rsidRPr="008247F6">
        <w:tab/>
      </w:r>
      <w:r>
        <w:t>[4.</w:t>
      </w:r>
      <w:r w:rsidRPr="00A07593">
        <w:t>1]</w:t>
      </w:r>
    </w:p>
    <w:p w:rsidR="004D3135" w:rsidRPr="00777131" w:rsidRDefault="006817C7" w:rsidP="006817C7">
      <w:pPr>
        <w:pStyle w:val="Pquestiontextmainstem"/>
      </w:pPr>
      <w:r w:rsidRPr="006817C7">
        <w:t xml:space="preserve">A </w:t>
      </w:r>
      <w:r w:rsidR="003A74EA" w:rsidRPr="006817C7">
        <w:t>soccer</w:t>
      </w:r>
      <w:r w:rsidR="003A74EA" w:rsidRPr="00511916">
        <w:t xml:space="preserve"> team has </w:t>
      </w:r>
      <w:r w:rsidR="004D3135" w:rsidRPr="00777131">
        <w:t>five boys and eight girls.</w:t>
      </w:r>
    </w:p>
    <w:p w:rsidR="004D3135" w:rsidRPr="00777131" w:rsidRDefault="004D3135" w:rsidP="006817C7">
      <w:pPr>
        <w:pStyle w:val="Pquestiontextmainstem"/>
      </w:pPr>
      <w:r w:rsidRPr="00777131">
        <w:t>The ratio of boys to girls i</w:t>
      </w:r>
      <w:r w:rsidR="00A0734B">
        <w:t>s:</w:t>
      </w:r>
    </w:p>
    <w:p w:rsidR="003A74EA" w:rsidRPr="008247F6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5</w:t>
      </w:r>
      <w:r w:rsidR="00A0734B">
        <w:t> : </w:t>
      </w:r>
      <w:r w:rsidR="004D3135" w:rsidRPr="00777131">
        <w:t xml:space="preserve">12  </w:t>
      </w:r>
      <w:r w:rsidR="00367661">
        <w:tab/>
      </w:r>
      <w:r w:rsidRPr="006817C7">
        <w:rPr>
          <w:rStyle w:val="Cquestionpartlabelbold"/>
        </w:rPr>
        <w:tab/>
        <w:t>B</w:t>
      </w:r>
      <w:r w:rsidR="00367661">
        <w:rPr>
          <w:rStyle w:val="Cquestionpartlabelbold"/>
        </w:rPr>
        <w:tab/>
      </w:r>
      <w:r w:rsidR="004D3135" w:rsidRPr="00777131">
        <w:t>7</w:t>
      </w:r>
      <w:r w:rsidR="00A0734B">
        <w:t> : </w:t>
      </w:r>
      <w:r w:rsidR="004D3135" w:rsidRPr="00777131">
        <w:t xml:space="preserve">12 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>5</w:t>
      </w:r>
      <w:r w:rsidR="00A0734B">
        <w:t> : </w:t>
      </w:r>
      <w:r w:rsidR="004D3135" w:rsidRPr="00777131">
        <w:t xml:space="preserve">8  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7</w:t>
      </w:r>
      <w:r w:rsidR="00A0734B">
        <w:t> : </w:t>
      </w:r>
      <w:r w:rsidR="004D3135" w:rsidRPr="00777131">
        <w:t>5</w:t>
      </w:r>
      <w:r w:rsidR="003A74EA" w:rsidRPr="008247F6">
        <w:t xml:space="preserve"> </w:t>
      </w:r>
    </w:p>
    <w:p w:rsidR="003A74EA" w:rsidRPr="00A07593" w:rsidRDefault="003A74EA" w:rsidP="003A74EA">
      <w:pPr>
        <w:pStyle w:val="Pquestionheadingmc"/>
      </w:pPr>
      <w:r w:rsidRPr="00A07593">
        <w:t>Question 2</w:t>
      </w:r>
      <w:r w:rsidR="008247F6" w:rsidRPr="008247F6">
        <w:tab/>
      </w:r>
      <w:r>
        <w:t>[4.</w:t>
      </w:r>
      <w:r w:rsidRPr="00A07593">
        <w:t>1]</w:t>
      </w:r>
    </w:p>
    <w:p w:rsidR="00887499" w:rsidRPr="00777131" w:rsidRDefault="00887499" w:rsidP="00887499">
      <w:pPr>
        <w:pStyle w:val="Pquestiontextmainstem"/>
      </w:pPr>
      <w:r w:rsidRPr="006817C7">
        <w:t>A soccer</w:t>
      </w:r>
      <w:r w:rsidRPr="00511916">
        <w:t xml:space="preserve"> team has </w:t>
      </w:r>
      <w:r w:rsidRPr="00777131">
        <w:t>five boys and eight girls.</w:t>
      </w:r>
    </w:p>
    <w:p w:rsidR="004D3135" w:rsidRPr="00777131" w:rsidRDefault="004D3135" w:rsidP="006817C7">
      <w:pPr>
        <w:pStyle w:val="Pquestiontextmainstem"/>
        <w:rPr>
          <w:b/>
        </w:rPr>
      </w:pPr>
      <w:r w:rsidRPr="00777131">
        <w:t>The number of girls written as a fraction of the total number of members in the soccer team i</w:t>
      </w:r>
      <w:r w:rsidR="00A0734B">
        <w:t>s:</w:t>
      </w:r>
    </w:p>
    <w:p w:rsidR="004D3135" w:rsidRPr="00777131" w:rsidRDefault="006817C7" w:rsidP="00367661">
      <w:pPr>
        <w:pStyle w:val="Pquestiontextmcqoptions"/>
        <w:rPr>
          <w:b/>
          <w:sz w:val="20"/>
          <w:szCs w:val="20"/>
        </w:rPr>
      </w:pPr>
      <w:r w:rsidRPr="006817C7">
        <w:rPr>
          <w:rStyle w:val="Cquestionpartlabelbold"/>
        </w:rPr>
        <w:t>A</w:t>
      </w:r>
      <w:r w:rsidR="00367661">
        <w:rPr>
          <w:rStyle w:val="Cquestionpartlabelbold"/>
        </w:rPr>
        <w:tab/>
      </w:r>
      <w:r w:rsidR="00304199" w:rsidRPr="00304199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8" o:title=""/>
          </v:shape>
          <o:OLEObject Type="Embed" ProgID="Equation.DSMT4" ShapeID="_x0000_i1025" DrawAspect="Content" ObjectID="_1540565206" r:id="rId9"/>
        </w:object>
      </w:r>
      <w:r w:rsidR="004D3135" w:rsidRPr="00777131">
        <w:rPr>
          <w:sz w:val="20"/>
          <w:szCs w:val="20"/>
        </w:rPr>
        <w:t xml:space="preserve"> </w:t>
      </w:r>
      <w:r w:rsidR="00367661">
        <w:rPr>
          <w:sz w:val="20"/>
          <w:szCs w:val="20"/>
        </w:rPr>
        <w:tab/>
      </w:r>
      <w:r w:rsidRPr="006817C7">
        <w:rPr>
          <w:rStyle w:val="Cquestionpartlabelbold"/>
        </w:rPr>
        <w:tab/>
        <w:t>B</w:t>
      </w:r>
      <w:r w:rsidR="00367661">
        <w:rPr>
          <w:rStyle w:val="Cquestionpartlabelbold"/>
        </w:rPr>
        <w:tab/>
      </w:r>
      <w:r w:rsidR="00304199" w:rsidRPr="00304199">
        <w:rPr>
          <w:position w:val="-24"/>
        </w:rPr>
        <w:object w:dxaOrig="220" w:dyaOrig="620">
          <v:shape id="_x0000_i1026" type="#_x0000_t75" style="width:11.25pt;height:30.75pt" o:ole="">
            <v:imagedata r:id="rId10" o:title=""/>
          </v:shape>
          <o:OLEObject Type="Embed" ProgID="Equation.DSMT4" ShapeID="_x0000_i1026" DrawAspect="Content" ObjectID="_1540565207" r:id="rId11"/>
        </w:object>
      </w:r>
      <w:r w:rsidR="004D3135" w:rsidRPr="00777131">
        <w:rPr>
          <w:b/>
          <w:sz w:val="20"/>
          <w:szCs w:val="20"/>
        </w:rPr>
        <w:t xml:space="preserve">  </w:t>
      </w:r>
      <w:r w:rsidR="00367661">
        <w:rPr>
          <w:b/>
          <w:sz w:val="20"/>
          <w:szCs w:val="20"/>
        </w:rPr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304199" w:rsidRPr="00304199">
        <w:rPr>
          <w:position w:val="-24"/>
        </w:rPr>
        <w:object w:dxaOrig="320" w:dyaOrig="620">
          <v:shape id="_x0000_i1027" type="#_x0000_t75" style="width:15.75pt;height:30.75pt" o:ole="">
            <v:imagedata r:id="rId12" o:title=""/>
          </v:shape>
          <o:OLEObject Type="Embed" ProgID="Equation.DSMT4" ShapeID="_x0000_i1027" DrawAspect="Content" ObjectID="_1540565208" r:id="rId13"/>
        </w:object>
      </w:r>
      <w:r w:rsidR="00367661">
        <w:rPr>
          <w:b/>
          <w:sz w:val="20"/>
          <w:szCs w:val="20"/>
        </w:rPr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304199" w:rsidRPr="00304199">
        <w:rPr>
          <w:position w:val="-24"/>
        </w:rPr>
        <w:object w:dxaOrig="320" w:dyaOrig="620">
          <v:shape id="_x0000_i1028" type="#_x0000_t75" style="width:15.75pt;height:30.75pt" o:ole="">
            <v:imagedata r:id="rId14" o:title=""/>
          </v:shape>
          <o:OLEObject Type="Embed" ProgID="Equation.DSMT4" ShapeID="_x0000_i1028" DrawAspect="Content" ObjectID="_1540565209" r:id="rId15"/>
        </w:objec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3</w:t>
      </w:r>
      <w:r w:rsidRPr="008247F6">
        <w:tab/>
      </w:r>
      <w:r>
        <w:t>[4.2</w:t>
      </w:r>
      <w:r w:rsidRPr="00A07593">
        <w:t>]</w:t>
      </w:r>
    </w:p>
    <w:p w:rsidR="004D3135" w:rsidRPr="00777131" w:rsidRDefault="004D3135" w:rsidP="006817C7">
      <w:pPr>
        <w:pStyle w:val="Pquestiontextmainstem"/>
      </w:pPr>
      <w:r w:rsidRPr="00777131">
        <w:t>24 mm</w:t>
      </w:r>
      <w:r w:rsidR="00A0734B">
        <w:t> : </w:t>
      </w:r>
      <w:r w:rsidRPr="00777131">
        <w:t>3 cm simplified i</w:t>
      </w:r>
      <w:r w:rsidR="00A0734B">
        <w:t>s:</w:t>
      </w:r>
    </w:p>
    <w:p w:rsidR="006817C7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4</w:t>
      </w:r>
      <w:r w:rsidR="00A0734B">
        <w:t> : </w:t>
      </w:r>
      <w:r w:rsidR="004D3135" w:rsidRPr="00777131">
        <w:t xml:space="preserve">3  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>24</w:t>
      </w:r>
      <w:r w:rsidR="00A0734B">
        <w:t> : </w:t>
      </w:r>
      <w:r w:rsidR="004D3135" w:rsidRPr="00777131">
        <w:t xml:space="preserve">3  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>24</w:t>
      </w:r>
      <w:r w:rsidR="00A0734B">
        <w:t> : </w:t>
      </w:r>
      <w:r w:rsidR="004D3135" w:rsidRPr="00777131">
        <w:t xml:space="preserve">30 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4</w:t>
      </w:r>
      <w:r w:rsidR="00A0734B">
        <w:t> : </w:t>
      </w:r>
      <w:r w:rsidR="004D3135" w:rsidRPr="00777131">
        <w:t>5</w: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4</w:t>
      </w:r>
      <w:r w:rsidRPr="008247F6">
        <w:tab/>
      </w:r>
      <w:r>
        <w:t>[4.3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 w:rsidRPr="00777131">
        <w:t>8</w:t>
      </w:r>
      <w:r w:rsidR="00A0734B">
        <w:t> : </w:t>
      </w:r>
      <w:r w:rsidRPr="00777131">
        <w:t xml:space="preserve">34 as a unit ratio rounded to </w:t>
      </w:r>
      <w:r w:rsidR="00D655BA">
        <w:t>2</w:t>
      </w:r>
      <w:r w:rsidRPr="00777131">
        <w:t xml:space="preserve"> decimal places i</w:t>
      </w:r>
      <w:r w:rsidR="00A0734B">
        <w:t>s:</w:t>
      </w:r>
    </w:p>
    <w:p w:rsidR="004D3135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1</w:t>
      </w:r>
      <w:r w:rsidR="00A0734B">
        <w:t> : </w:t>
      </w:r>
      <w:r w:rsidR="004D3135" w:rsidRPr="00777131">
        <w:t xml:space="preserve">4.25  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>4</w:t>
      </w:r>
      <w:r w:rsidR="00A0734B">
        <w:t> : </w:t>
      </w:r>
      <w:r w:rsidR="004D3135" w:rsidRPr="00777131">
        <w:t xml:space="preserve">17  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>1</w:t>
      </w:r>
      <w:r w:rsidR="00A0734B">
        <w:t> : </w:t>
      </w:r>
      <w:r w:rsidR="004D3135" w:rsidRPr="00777131">
        <w:t xml:space="preserve">272 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1</w:t>
      </w:r>
      <w:r w:rsidR="00A0734B">
        <w:t> : </w:t>
      </w:r>
      <w:r w:rsidR="004D3135" w:rsidRPr="00777131">
        <w:t>0.24</w: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5</w:t>
      </w:r>
      <w:r w:rsidRPr="008247F6">
        <w:tab/>
      </w:r>
      <w:r>
        <w:t>[4.3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 w:rsidRPr="00777131">
        <w:t>The ratio of Nell’s height to Lucinda’s height is 1</w:t>
      </w:r>
      <w:r w:rsidR="00A0734B">
        <w:t> : </w:t>
      </w:r>
      <w:r w:rsidRPr="00777131">
        <w:t>0.8. If Nell is 1.65 m tall then Lucinda’s height i</w:t>
      </w:r>
      <w:r w:rsidR="00A0734B">
        <w:t>s:</w:t>
      </w:r>
    </w:p>
    <w:p w:rsidR="004D3135" w:rsidRPr="00777131" w:rsidRDefault="006817C7" w:rsidP="00367661">
      <w:pPr>
        <w:pStyle w:val="Pquestiontextmcqoptions"/>
        <w:rPr>
          <w:b/>
        </w:rPr>
      </w:pPr>
      <w:r w:rsidRPr="006817C7">
        <w:rPr>
          <w:rStyle w:val="Cquestionpartlabelbold"/>
        </w:rPr>
        <w:t>A</w:t>
      </w:r>
      <w:r w:rsidR="00367661">
        <w:rPr>
          <w:rStyle w:val="Cquestionpartlabelbold"/>
        </w:rPr>
        <w:tab/>
      </w:r>
      <w:r w:rsidR="004D3135" w:rsidRPr="00777131">
        <w:t>1.85 m</w:t>
      </w:r>
      <w:r w:rsidR="00367661">
        <w:rPr>
          <w:b/>
        </w:rPr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>2.45 m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 xml:space="preserve">0.8 m </w:t>
      </w:r>
      <w:r w:rsidR="00367661">
        <w:tab/>
      </w:r>
      <w:r w:rsidRPr="006817C7">
        <w:rPr>
          <w:rStyle w:val="Cquestionpartlabelbold"/>
        </w:rPr>
        <w:tab/>
        <w:t>D</w:t>
      </w:r>
      <w:r w:rsidR="00367661">
        <w:rPr>
          <w:rStyle w:val="Cquestionpartlabelbold"/>
        </w:rPr>
        <w:tab/>
      </w:r>
      <w:r w:rsidR="004D3135" w:rsidRPr="00777131">
        <w:t>1.32 m</w: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6</w:t>
      </w:r>
      <w:r w:rsidRPr="008247F6">
        <w:tab/>
      </w:r>
      <w:r>
        <w:t>[4.4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 w:rsidRPr="00777131">
        <w:t>4</w:t>
      </w:r>
      <w:r w:rsidR="00A0734B">
        <w:t> : </w:t>
      </w:r>
      <w:r w:rsidRPr="00777131">
        <w:t xml:space="preserve">7 </w:t>
      </w:r>
      <w:r>
        <w:t>is equivalent to</w:t>
      </w:r>
      <w:r w:rsidRPr="00777131">
        <w:t xml:space="preserve"> 52</w:t>
      </w:r>
      <w:r w:rsidR="00A0734B">
        <w:t> : </w:t>
      </w:r>
      <w:r w:rsidRPr="00777131">
        <w:rPr>
          <w:i/>
        </w:rPr>
        <w:t>k</w:t>
      </w:r>
    </w:p>
    <w:p w:rsidR="004D3135" w:rsidRPr="00777131" w:rsidRDefault="004D3135" w:rsidP="00367661">
      <w:pPr>
        <w:pStyle w:val="Pquestiontextmainstem"/>
      </w:pPr>
      <w:r w:rsidRPr="00777131">
        <w:t xml:space="preserve">The value of </w:t>
      </w:r>
      <w:r w:rsidRPr="00777131">
        <w:rPr>
          <w:i/>
        </w:rPr>
        <w:t>k</w:t>
      </w:r>
      <w:r w:rsidRPr="00777131">
        <w:t xml:space="preserve"> i</w:t>
      </w:r>
      <w:r w:rsidR="00A0734B">
        <w:t>s:</w:t>
      </w:r>
    </w:p>
    <w:p w:rsidR="006817C7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 xml:space="preserve">59  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 xml:space="preserve">91  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 xml:space="preserve">56 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63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7</w:t>
      </w:r>
      <w:r w:rsidR="008247F6" w:rsidRPr="008247F6">
        <w:tab/>
      </w:r>
      <w:r>
        <w:t>[4.5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 w:rsidRPr="00777131">
        <w:t>In the ratio 5 mm</w:t>
      </w:r>
      <w:r w:rsidR="00A0734B">
        <w:t> : </w:t>
      </w:r>
      <w:r w:rsidRPr="00777131">
        <w:t>3 m, the scale factor i</w:t>
      </w:r>
      <w:r w:rsidR="00A0734B">
        <w:t>s:</w:t>
      </w:r>
    </w:p>
    <w:p w:rsidR="006817C7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600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>400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>750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150</w: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8</w:t>
      </w:r>
      <w:r w:rsidRPr="008247F6">
        <w:tab/>
      </w:r>
      <w:r>
        <w:t>[4.5</w:t>
      </w:r>
      <w:r w:rsidRPr="00A07593">
        <w:t>]</w:t>
      </w:r>
    </w:p>
    <w:p w:rsidR="004D3135" w:rsidRPr="00777131" w:rsidRDefault="004D3135" w:rsidP="00367661">
      <w:pPr>
        <w:pStyle w:val="Pquestiontextmainstem"/>
        <w:rPr>
          <w:b/>
        </w:rPr>
      </w:pPr>
      <w:r w:rsidRPr="00777131">
        <w:t>If the scale is 1</w:t>
      </w:r>
      <w:r w:rsidR="00A0734B">
        <w:t> : </w:t>
      </w:r>
      <w:r w:rsidRPr="00777131">
        <w:t>50 000, the diagram length of 2 km i</w:t>
      </w:r>
      <w:r w:rsidR="00A0734B">
        <w:t>s:</w:t>
      </w:r>
    </w:p>
    <w:p w:rsidR="006817C7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4 m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 xml:space="preserve">4 mm 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 xml:space="preserve">4 cm  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40 cm</w: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9</w:t>
      </w:r>
      <w:r w:rsidRPr="008247F6">
        <w:tab/>
      </w:r>
      <w:r>
        <w:t>[4.6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 w:rsidRPr="00777131">
        <w:t>When Simon and Michelle respectively share $63 in the ratio 3</w:t>
      </w:r>
      <w:r w:rsidR="00A0734B">
        <w:t> : </w:t>
      </w:r>
      <w:r w:rsidRPr="00777131">
        <w:t>4, this give</w:t>
      </w:r>
      <w:r w:rsidR="00A0734B">
        <w:t>s:</w:t>
      </w:r>
    </w:p>
    <w:p w:rsidR="004D3135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Simon $47.25 and Michelle $15.75</w:t>
      </w:r>
      <w:r w:rsidRPr="006817C7">
        <w:rPr>
          <w:rStyle w:val="Cquestionpartlabelbold"/>
        </w:rPr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>Simon $27 and Michelle $36</w:t>
      </w:r>
    </w:p>
    <w:p w:rsidR="006817C7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C</w:t>
      </w:r>
      <w:r w:rsidRPr="006817C7">
        <w:rPr>
          <w:rStyle w:val="Cquestionpartlabelbold"/>
        </w:rPr>
        <w:tab/>
      </w:r>
      <w:r w:rsidR="004D3135" w:rsidRPr="00777131">
        <w:t>Simon $15.75and Michelle $47.25</w:t>
      </w:r>
      <w:r w:rsidRPr="006817C7">
        <w:rPr>
          <w:rStyle w:val="Cquestionpartlabelbold"/>
        </w:rPr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Simon $36 and Michelle $27</w:t>
      </w:r>
    </w:p>
    <w:p w:rsidR="004D3135" w:rsidRPr="00A07593" w:rsidRDefault="004D3135" w:rsidP="004D3135">
      <w:pPr>
        <w:pStyle w:val="Pquestionheadingmc"/>
      </w:pPr>
      <w:r w:rsidRPr="00A07593">
        <w:lastRenderedPageBreak/>
        <w:t xml:space="preserve">Question </w:t>
      </w:r>
      <w:r>
        <w:t>10</w:t>
      </w:r>
      <w:r w:rsidRPr="008247F6">
        <w:tab/>
      </w:r>
      <w:r>
        <w:t>[4.7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 w:rsidRPr="00777131">
        <w:t>William takes 30 minutes to walk 3.6 km. His average speed in metres per minute i</w:t>
      </w:r>
      <w:r w:rsidR="00A0734B">
        <w:t>s:</w:t>
      </w:r>
    </w:p>
    <w:p w:rsidR="006817C7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12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>100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>120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108</w: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11</w:t>
      </w:r>
      <w:r w:rsidRPr="008247F6">
        <w:tab/>
      </w:r>
      <w:r>
        <w:t>[4.7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 w:rsidRPr="00777131">
        <w:t>If 350 g mushrooms cost $2.10, then 1 kg would cost</w:t>
      </w:r>
      <w:r w:rsidR="00CF7E1D">
        <w:t>:</w:t>
      </w:r>
    </w:p>
    <w:p w:rsidR="004D3135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>$7.35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>$6.10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>$4.50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$6</w:t>
      </w:r>
    </w:p>
    <w:p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1</w:t>
      </w:r>
      <w:r w:rsidRPr="00A07593">
        <w:t>2</w:t>
      </w:r>
      <w:r w:rsidRPr="008247F6">
        <w:tab/>
      </w:r>
      <w:r>
        <w:t>[4.7</w:t>
      </w:r>
      <w:r w:rsidRPr="00A07593">
        <w:t>]</w:t>
      </w:r>
    </w:p>
    <w:p w:rsidR="004D3135" w:rsidRPr="00777131" w:rsidRDefault="004D3135" w:rsidP="00367661">
      <w:pPr>
        <w:pStyle w:val="Pquestiontextmainstem"/>
      </w:pPr>
      <w:r>
        <w:t xml:space="preserve">In a cricket match, </w:t>
      </w:r>
      <w:r w:rsidRPr="00777131">
        <w:t>Australia scored 156 runs in 30 overs. Australia’s run rate per over wa</w:t>
      </w:r>
      <w:r w:rsidR="00A0734B">
        <w:t>s:</w:t>
      </w:r>
    </w:p>
    <w:p w:rsidR="006817C7" w:rsidRPr="00777131" w:rsidRDefault="006817C7" w:rsidP="00367661">
      <w:pPr>
        <w:pStyle w:val="Pquestiontextmcqoptions"/>
      </w:pPr>
      <w:r w:rsidRPr="006817C7">
        <w:rPr>
          <w:rStyle w:val="Cquestionpartlabelbold"/>
        </w:rPr>
        <w:t>A</w:t>
      </w:r>
      <w:r w:rsidRPr="006817C7">
        <w:rPr>
          <w:rStyle w:val="Cquestionpartlabelbold"/>
        </w:rPr>
        <w:tab/>
      </w:r>
      <w:r w:rsidR="004D3135" w:rsidRPr="00777131">
        <w:t xml:space="preserve">5.2 </w:t>
      </w:r>
      <w:r w:rsidR="00367661">
        <w:tab/>
      </w:r>
      <w:r w:rsidRPr="006817C7">
        <w:rPr>
          <w:rStyle w:val="Cquestionpartlabelbold"/>
        </w:rPr>
        <w:tab/>
        <w:t>B</w:t>
      </w:r>
      <w:r w:rsidRPr="006817C7">
        <w:rPr>
          <w:rStyle w:val="Cquestionpartlabelbold"/>
        </w:rPr>
        <w:tab/>
      </w:r>
      <w:r w:rsidR="004D3135" w:rsidRPr="00777131">
        <w:t xml:space="preserve">5.5 </w:t>
      </w:r>
      <w:r w:rsidR="00367661">
        <w:tab/>
      </w:r>
      <w:r w:rsidRPr="006817C7">
        <w:rPr>
          <w:rStyle w:val="Cquestionpartlabelbold"/>
        </w:rPr>
        <w:tab/>
        <w:t>C</w:t>
      </w:r>
      <w:r w:rsidRPr="006817C7">
        <w:rPr>
          <w:rStyle w:val="Cquestionpartlabelbold"/>
        </w:rPr>
        <w:tab/>
      </w:r>
      <w:r w:rsidR="004D3135" w:rsidRPr="00777131">
        <w:t xml:space="preserve">5.9 </w:t>
      </w:r>
      <w:r w:rsidR="00367661">
        <w:tab/>
      </w:r>
      <w:r w:rsidRPr="006817C7">
        <w:rPr>
          <w:rStyle w:val="Cquestionpartlabelbold"/>
        </w:rPr>
        <w:tab/>
        <w:t>D</w:t>
      </w:r>
      <w:r w:rsidRPr="006817C7">
        <w:rPr>
          <w:rStyle w:val="Cquestionpartlabelbold"/>
        </w:rPr>
        <w:tab/>
      </w:r>
      <w:r w:rsidR="004D3135" w:rsidRPr="00777131">
        <w:t>5</w:t>
      </w:r>
    </w:p>
    <w:p w:rsidR="00E7511E" w:rsidRPr="00A07593" w:rsidRDefault="00E7511E" w:rsidP="00E7511E">
      <w:pPr>
        <w:pStyle w:val="Psectionresults"/>
      </w:pPr>
      <w:r w:rsidRPr="00A07593">
        <w:t>Multiple-choice result</w:t>
      </w:r>
      <w:r w:rsidR="00A0734B">
        <w:t>s:</w:t>
      </w:r>
      <w:r w:rsidR="008247F6">
        <w:t xml:space="preserve"> </w:t>
      </w:r>
      <w:r w:rsidRPr="00A07593">
        <w:t xml:space="preserve"> ___ /12</w:t>
      </w:r>
    </w:p>
    <w:p w:rsidR="00E7511E" w:rsidRPr="00A07593" w:rsidRDefault="00E7511E" w:rsidP="00E7511E">
      <w:pPr>
        <w:pStyle w:val="Psectionresults"/>
      </w:pPr>
    </w:p>
    <w:p w:rsidR="00E7511E" w:rsidRPr="00A07593" w:rsidRDefault="00E7511E" w:rsidP="00E7511E">
      <w:pPr>
        <w:pStyle w:val="Psectionheading"/>
      </w:pPr>
      <w:r w:rsidRPr="00A07593">
        <w:t>Short answer section</w:t>
      </w:r>
    </w:p>
    <w:p w:rsidR="00E7511E" w:rsidRPr="00A07593" w:rsidRDefault="00E7511E" w:rsidP="00D655BA">
      <w:pPr>
        <w:pStyle w:val="Pquestionheadingsx1stafterhead"/>
      </w:pPr>
      <w:r w:rsidRPr="00A07593">
        <w:t>Question 13</w:t>
      </w:r>
      <w:r w:rsidR="008247F6" w:rsidRPr="008247F6">
        <w:tab/>
      </w:r>
      <w:r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1, 4.2</w:t>
      </w:r>
      <w:r w:rsidRPr="00A07593">
        <w:t>]</w:t>
      </w:r>
    </w:p>
    <w:p w:rsidR="00E7511E" w:rsidRPr="001A5FD5" w:rsidRDefault="00E7511E" w:rsidP="00E7511E">
      <w:pPr>
        <w:pStyle w:val="Pquestiontextmainstem"/>
      </w:pPr>
      <w:r w:rsidRPr="001A5FD5">
        <w:t xml:space="preserve">There are three jars filled with </w:t>
      </w:r>
      <w:r>
        <w:t>chocolates</w:t>
      </w:r>
      <w:r w:rsidRPr="001A5FD5">
        <w:t xml:space="preserve"> on a shelf. J</w:t>
      </w:r>
      <w:r w:rsidRPr="006817C7">
        <w:t xml:space="preserve">ar </w:t>
      </w:r>
      <w:r w:rsidR="006817C7">
        <w:t xml:space="preserve">A </w:t>
      </w:r>
      <w:r w:rsidRPr="006817C7">
        <w:t>has 1</w:t>
      </w:r>
      <w:r w:rsidR="006817C7">
        <w:t>2</w:t>
      </w:r>
      <w:r w:rsidRPr="006817C7">
        <w:t xml:space="preserve"> chocolates, Jar </w:t>
      </w:r>
      <w:r w:rsidR="006817C7">
        <w:t>B h</w:t>
      </w:r>
      <w:r w:rsidRPr="006817C7">
        <w:t xml:space="preserve">as </w:t>
      </w:r>
      <w:r w:rsidR="006817C7">
        <w:t>16</w:t>
      </w:r>
      <w:r w:rsidRPr="006817C7">
        <w:t xml:space="preserve"> chocolates and Jar </w:t>
      </w:r>
      <w:r w:rsidR="006817C7">
        <w:t xml:space="preserve">C </w:t>
      </w:r>
      <w:r w:rsidRPr="006817C7">
        <w:t>has</w:t>
      </w:r>
      <w:r w:rsidRPr="001A5FD5">
        <w:t xml:space="preserve"> </w:t>
      </w:r>
      <w:r>
        <w:t>1</w:t>
      </w:r>
      <w:r w:rsidR="006817C7">
        <w:t>0</w:t>
      </w:r>
      <w:r>
        <w:t xml:space="preserve"> chocolates</w:t>
      </w:r>
      <w:r w:rsidRPr="001A5FD5">
        <w:t>.</w:t>
      </w:r>
    </w:p>
    <w:p w:rsidR="00E7511E" w:rsidRDefault="00E7511E" w:rsidP="00E7511E">
      <w:pPr>
        <w:pStyle w:val="Pquestiontextpartsa"/>
      </w:pPr>
      <w:r w:rsidRPr="00681BE6">
        <w:rPr>
          <w:rStyle w:val="Cquestionpartlabelbold"/>
        </w:rPr>
        <w:t>(a)</w:t>
      </w:r>
      <w:r w:rsidR="008247F6" w:rsidRPr="008247F6">
        <w:tab/>
      </w:r>
      <w:r w:rsidRPr="001A5FD5">
        <w:t xml:space="preserve">Write the ratio of the </w:t>
      </w:r>
      <w:r>
        <w:t>numbers of chocolates</w:t>
      </w:r>
      <w:r w:rsidRPr="001A5FD5">
        <w:t xml:space="preserve"> in the three jars in simplest form.</w:t>
      </w: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Pr="001A5FD5" w:rsidRDefault="00147D95" w:rsidP="00E7511E">
      <w:pPr>
        <w:pStyle w:val="Pquestiontextpartsa"/>
      </w:pPr>
    </w:p>
    <w:p w:rsidR="00E7511E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 xml:space="preserve">Write the </w:t>
      </w:r>
      <w:r>
        <w:t>number of chocolates</w:t>
      </w:r>
      <w:r w:rsidRPr="001A5FD5">
        <w:t xml:space="preserve"> in </w:t>
      </w:r>
      <w:r w:rsidRPr="006817C7">
        <w:t xml:space="preserve">Jar </w:t>
      </w:r>
      <w:r w:rsidR="006817C7">
        <w:t xml:space="preserve">A </w:t>
      </w:r>
      <w:r w:rsidRPr="006817C7">
        <w:t>as</w:t>
      </w:r>
      <w:r w:rsidRPr="001A5FD5">
        <w:t xml:space="preserve"> a fraction in simplest form of the total </w:t>
      </w:r>
      <w:r>
        <w:t>number of chocolates</w:t>
      </w:r>
      <w:r w:rsidRPr="001A5FD5">
        <w:t xml:space="preserve"> in all three jars.</w:t>
      </w: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E7511E" w:rsidRDefault="008247F6" w:rsidP="008247F6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 xml:space="preserve">Write an equivalent ratio to your answer in </w:t>
      </w:r>
      <w:r w:rsidR="00E7511E" w:rsidRPr="00147D95">
        <w:rPr>
          <w:rStyle w:val="Cquestionpartlabelbold"/>
        </w:rPr>
        <w:t>(a)</w:t>
      </w:r>
      <w:r w:rsidR="00E7511E" w:rsidRPr="00147D95">
        <w:t>.</w:t>
      </w:r>
    </w:p>
    <w:p w:rsidR="00147D95" w:rsidRDefault="00147D95" w:rsidP="008247F6">
      <w:pPr>
        <w:pStyle w:val="Pquestiontextpartsa"/>
      </w:pPr>
    </w:p>
    <w:p w:rsidR="00147D95" w:rsidRDefault="00147D95" w:rsidP="008247F6">
      <w:pPr>
        <w:pStyle w:val="Pquestiontextpartsa"/>
      </w:pPr>
    </w:p>
    <w:p w:rsidR="00147D95" w:rsidRDefault="00147D95" w:rsidP="008247F6">
      <w:pPr>
        <w:pStyle w:val="Pquestiontextpartsa"/>
      </w:pPr>
    </w:p>
    <w:p w:rsidR="00147D95" w:rsidRDefault="00147D95" w:rsidP="008247F6">
      <w:pPr>
        <w:pStyle w:val="Pquestiontextpartsa"/>
      </w:pPr>
    </w:p>
    <w:p w:rsidR="00147D95" w:rsidRPr="00E7511E" w:rsidRDefault="00147D95" w:rsidP="008247F6">
      <w:pPr>
        <w:pStyle w:val="Pquestiontextpartsa"/>
      </w:pPr>
    </w:p>
    <w:p w:rsidR="00E7511E" w:rsidRPr="00A07593" w:rsidRDefault="00E7511E" w:rsidP="00304199">
      <w:pPr>
        <w:pStyle w:val="Pquestionheadingsx"/>
      </w:pPr>
      <w:r w:rsidRPr="00A07593">
        <w:lastRenderedPageBreak/>
        <w:t>Question 14</w:t>
      </w:r>
      <w:r w:rsidR="008247F6" w:rsidRPr="008247F6">
        <w:tab/>
      </w:r>
      <w:r w:rsidR="00147D95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Pr="00A07593">
        <w:t>2</w:t>
      </w:r>
      <w:r>
        <w:t>, 4.6</w:t>
      </w:r>
      <w:r w:rsidRPr="00A07593">
        <w:t>]</w:t>
      </w:r>
    </w:p>
    <w:p w:rsidR="00E7511E" w:rsidRPr="001A5FD5" w:rsidRDefault="00E7511E" w:rsidP="00304199">
      <w:pPr>
        <w:pStyle w:val="Pquestiontextmainstem"/>
        <w:keepNext/>
      </w:pPr>
      <w:r>
        <w:t>Zhen</w:t>
      </w:r>
      <w:r w:rsidRPr="001A5FD5">
        <w:t xml:space="preserve"> mixes </w:t>
      </w:r>
      <w:r w:rsidR="006817C7" w:rsidRPr="00777131">
        <w:rPr>
          <w:position w:val="-24"/>
          <w:sz w:val="20"/>
        </w:rPr>
        <w:object w:dxaOrig="340" w:dyaOrig="620">
          <v:shape id="_x0000_i1029" type="#_x0000_t75" style="width:17.25pt;height:30.75pt" o:ole="">
            <v:imagedata r:id="rId16" o:title=""/>
          </v:shape>
          <o:OLEObject Type="Embed" ProgID="Equation.3" ShapeID="_x0000_i1029" DrawAspect="Content" ObjectID="_1540565210" r:id="rId17"/>
        </w:object>
      </w:r>
      <w:r w:rsidRPr="001A5FD5">
        <w:t xml:space="preserve">kg of apple, </w:t>
      </w:r>
      <w:r w:rsidR="006817C7" w:rsidRPr="00777131">
        <w:rPr>
          <w:position w:val="-24"/>
          <w:sz w:val="20"/>
        </w:rPr>
        <w:object w:dxaOrig="380" w:dyaOrig="620">
          <v:shape id="_x0000_i1030" type="#_x0000_t75" style="width:18.75pt;height:30.75pt" o:ole="">
            <v:imagedata r:id="rId18" o:title=""/>
          </v:shape>
          <o:OLEObject Type="Embed" ProgID="Equation.3" ShapeID="_x0000_i1030" DrawAspect="Content" ObjectID="_1540565211" r:id="rId19"/>
        </w:object>
      </w:r>
      <w:r w:rsidRPr="001A5FD5">
        <w:t xml:space="preserve">kg pear and </w:t>
      </w:r>
      <w:r w:rsidR="006817C7" w:rsidRPr="00777131">
        <w:rPr>
          <w:position w:val="-24"/>
          <w:sz w:val="20"/>
        </w:rPr>
        <w:object w:dxaOrig="220" w:dyaOrig="620">
          <v:shape id="_x0000_i1031" type="#_x0000_t75" style="width:11.25pt;height:30.75pt" o:ole="">
            <v:imagedata r:id="rId20" o:title=""/>
          </v:shape>
          <o:OLEObject Type="Embed" ProgID="Equation.3" ShapeID="_x0000_i1031" DrawAspect="Content" ObjectID="_1540565212" r:id="rId21"/>
        </w:object>
      </w:r>
      <w:r w:rsidRPr="001A5FD5">
        <w:t xml:space="preserve">kg of pineapple to make </w:t>
      </w:r>
      <w:r>
        <w:t>a</w:t>
      </w:r>
      <w:r w:rsidRPr="001A5FD5">
        <w:t xml:space="preserve"> fruit salad. Write the fo</w:t>
      </w:r>
      <w:r>
        <w:t>llowing ratios in simplest form</w:t>
      </w:r>
      <w:r w:rsidR="00A0734B">
        <w:t>:</w:t>
      </w:r>
      <w:r w:rsidR="008247F6">
        <w:t xml:space="preserve"> </w:t>
      </w:r>
    </w:p>
    <w:p w:rsidR="00E7511E" w:rsidRPr="001A5FD5" w:rsidRDefault="00E7511E" w:rsidP="00304199">
      <w:pPr>
        <w:pStyle w:val="Pquestiontextpartsa"/>
        <w:keepNext/>
      </w:pPr>
      <w:r w:rsidRPr="00681BE6">
        <w:rPr>
          <w:rStyle w:val="Cquestionpartlabelbold"/>
        </w:rPr>
        <w:t>(a)</w:t>
      </w:r>
      <w:r w:rsidR="008247F6" w:rsidRPr="008247F6">
        <w:tab/>
      </w:r>
      <w:r>
        <w:t>t</w:t>
      </w:r>
      <w:r w:rsidRPr="001A5FD5">
        <w:t>he ratio of a</w:t>
      </w:r>
      <w:r w:rsidR="00147D95">
        <w:t>pple to pear in the fruit salad</w:t>
      </w:r>
    </w:p>
    <w:p w:rsidR="00E7511E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>
        <w:t>t</w:t>
      </w:r>
      <w:r w:rsidRPr="001A5FD5">
        <w:t xml:space="preserve">he ratio of apple to the total </w:t>
      </w:r>
      <w:r>
        <w:t>mass</w:t>
      </w:r>
      <w:r w:rsidR="00147D95">
        <w:t xml:space="preserve"> of the fruit salad</w:t>
      </w:r>
    </w:p>
    <w:p w:rsidR="00E7511E" w:rsidRDefault="00E7511E" w:rsidP="00E7511E">
      <w:pPr>
        <w:pStyle w:val="Pquestiontextmainstem"/>
      </w:pPr>
    </w:p>
    <w:p w:rsidR="00E7511E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mainstem"/>
      </w:pPr>
    </w:p>
    <w:p w:rsidR="00E7511E" w:rsidRDefault="00E7511E" w:rsidP="00E7511E">
      <w:pPr>
        <w:pStyle w:val="Pquestiontextpartsa"/>
      </w:pPr>
      <w:r w:rsidRPr="00681BE6">
        <w:rPr>
          <w:rStyle w:val="Cquestionpartlabelbold"/>
        </w:rPr>
        <w:t>(c)</w:t>
      </w:r>
      <w:r w:rsidR="008247F6" w:rsidRPr="008247F6">
        <w:tab/>
      </w:r>
      <w:r>
        <w:t>t</w:t>
      </w:r>
      <w:r w:rsidRPr="001A5FD5">
        <w:t xml:space="preserve">he ratio of pineapple and pear to the total </w:t>
      </w:r>
      <w:r>
        <w:t>mass</w:t>
      </w:r>
      <w:r w:rsidRPr="001A5FD5">
        <w:t xml:space="preserve"> of the fruit salad.</w:t>
      </w: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>Question 15</w:t>
      </w:r>
      <w:r w:rsidR="008247F6" w:rsidRPr="008247F6">
        <w:tab/>
      </w:r>
      <w:r w:rsidR="00147D95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147D95">
        <w:t>4</w:t>
      </w:r>
      <w:r w:rsidRPr="00A07593">
        <w:t>]</w:t>
      </w:r>
    </w:p>
    <w:p w:rsidR="00E7511E" w:rsidRPr="00511916" w:rsidRDefault="006817C7" w:rsidP="00267E27">
      <w:pPr>
        <w:pStyle w:val="Pquestiontextmainstem"/>
      </w:pPr>
      <w:r>
        <w:t xml:space="preserve">A </w:t>
      </w:r>
      <w:r w:rsidR="00E7511E" w:rsidRPr="00511916">
        <w:t xml:space="preserve">cake recipe requires flour and sugar to be mixed in the ratio of </w:t>
      </w:r>
      <w:r>
        <w:t>9</w:t>
      </w:r>
      <w:r w:rsidR="00A0734B">
        <w:t> : </w:t>
      </w:r>
      <w:r>
        <w:t>4</w:t>
      </w:r>
      <w:r w:rsidR="00E7511E" w:rsidRPr="00511916">
        <w:t>.</w:t>
      </w: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is ratio as a unit ratio.</w:t>
      </w:r>
    </w:p>
    <w:p w:rsidR="00147D95" w:rsidRDefault="00147D95" w:rsidP="00267E27">
      <w:pPr>
        <w:pStyle w:val="Pquestiontextpartsa"/>
      </w:pPr>
    </w:p>
    <w:p w:rsidR="00147D95" w:rsidRDefault="00147D95" w:rsidP="00267E27">
      <w:pPr>
        <w:pStyle w:val="Pquestiontextpartsa"/>
      </w:pPr>
    </w:p>
    <w:p w:rsidR="00147D95" w:rsidRPr="00511916" w:rsidRDefault="00147D95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If </w:t>
      </w:r>
      <w:r w:rsidR="006817C7">
        <w:t>8</w:t>
      </w:r>
      <w:r w:rsidR="00E7511E" w:rsidRPr="00511916">
        <w:t>0 grams</w:t>
      </w:r>
      <w:r w:rsidR="00E7511E" w:rsidRPr="00511916">
        <w:rPr>
          <w:i/>
        </w:rPr>
        <w:t xml:space="preserve"> </w:t>
      </w:r>
      <w:r w:rsidR="00E7511E" w:rsidRPr="00511916">
        <w:t>of sugar is used, how much flour is needed?</w:t>
      </w:r>
    </w:p>
    <w:p w:rsidR="00147D95" w:rsidRDefault="00147D95" w:rsidP="00267E27">
      <w:pPr>
        <w:pStyle w:val="Pquestiontextpartsa"/>
      </w:pPr>
    </w:p>
    <w:p w:rsidR="00147D95" w:rsidRDefault="00147D95" w:rsidP="00267E27">
      <w:pPr>
        <w:pStyle w:val="Pquestiontextpartsa"/>
      </w:pPr>
    </w:p>
    <w:p w:rsidR="00147D95" w:rsidRDefault="00147D95" w:rsidP="00267E27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>Question 16</w:t>
      </w:r>
      <w:r w:rsidR="008247F6" w:rsidRPr="008247F6">
        <w:tab/>
      </w:r>
      <w:r w:rsidR="00147D95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147D95">
        <w:t>3</w:t>
      </w:r>
      <w:r w:rsidRPr="00A07593">
        <w:t>]</w:t>
      </w:r>
    </w:p>
    <w:p w:rsidR="00E7511E" w:rsidRDefault="006817C7" w:rsidP="00267E27">
      <w:pPr>
        <w:pStyle w:val="Pquestiontextmainstem"/>
      </w:pPr>
      <w:r>
        <w:t>A racing car has a top speed of 35</w:t>
      </w:r>
      <w:r w:rsidR="00E7511E" w:rsidRPr="00511916">
        <w:t xml:space="preserve">0 km/h. </w:t>
      </w:r>
      <w:r w:rsidR="007F0C63">
        <w:t>Find h</w:t>
      </w:r>
      <w:r w:rsidR="00E7511E" w:rsidRPr="00511916">
        <w:t xml:space="preserve">ow many times faster the racing car </w:t>
      </w:r>
      <w:r w:rsidR="007F0C63">
        <w:t xml:space="preserve">is </w:t>
      </w:r>
      <w:r w:rsidR="00E7511E" w:rsidRPr="00511916">
        <w:t>compared to</w:t>
      </w:r>
      <w:r w:rsidR="00CF7E1D">
        <w:t>:</w:t>
      </w:r>
    </w:p>
    <w:p w:rsidR="00CF7E1D" w:rsidRPr="00511916" w:rsidRDefault="00CF7E1D" w:rsidP="00267E27">
      <w:pPr>
        <w:pStyle w:val="Pquestiontextmainstem"/>
      </w:pPr>
    </w:p>
    <w:p w:rsidR="00E7511E" w:rsidRPr="00511916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 xml:space="preserve">a cyclist travelling at </w:t>
      </w:r>
      <w:r w:rsidR="006817C7">
        <w:t>2</w:t>
      </w:r>
      <w:r w:rsidR="00E7511E" w:rsidRPr="00511916">
        <w:t>0 km/h</w:t>
      </w:r>
    </w:p>
    <w:p w:rsidR="00E7511E" w:rsidRPr="00511916" w:rsidRDefault="00E7511E" w:rsidP="00267E27">
      <w:pPr>
        <w:pStyle w:val="Pquestiontextpartsa"/>
      </w:pPr>
    </w:p>
    <w:p w:rsidR="00E7511E" w:rsidRPr="00511916" w:rsidRDefault="00E7511E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a skateboarder moving at 1</w:t>
      </w:r>
      <w:r w:rsidR="006817C7">
        <w:t>5</w:t>
      </w:r>
      <w:r w:rsidR="00E7511E" w:rsidRPr="00511916">
        <w:t xml:space="preserve"> km/h</w:t>
      </w:r>
    </w:p>
    <w:p w:rsidR="00147D95" w:rsidRDefault="00147D95" w:rsidP="00267E27">
      <w:pPr>
        <w:pStyle w:val="Pquestiontextpartsa"/>
      </w:pPr>
    </w:p>
    <w:p w:rsidR="00147D95" w:rsidRPr="00511916" w:rsidRDefault="00147D95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7F0C63">
        <w:t>an aeroplane diving at 250 km/h.</w:t>
      </w:r>
    </w:p>
    <w:p w:rsidR="00E7511E" w:rsidRPr="00A07593" w:rsidRDefault="00E7511E" w:rsidP="00E7511E">
      <w:pPr>
        <w:pStyle w:val="Pquestionheadingsx"/>
      </w:pPr>
      <w:r w:rsidRPr="00A07593">
        <w:lastRenderedPageBreak/>
        <w:t>Question 17</w:t>
      </w:r>
      <w:r w:rsidR="008247F6" w:rsidRPr="008247F6">
        <w:tab/>
      </w:r>
      <w:r w:rsidR="00347BF6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4</w:t>
      </w:r>
      <w:r w:rsidRPr="00A07593">
        <w:t>]</w:t>
      </w:r>
    </w:p>
    <w:p w:rsidR="00E7511E" w:rsidRPr="00511916" w:rsidRDefault="006817C7" w:rsidP="00267E27">
      <w:pPr>
        <w:pStyle w:val="Pquestiontextmainstem"/>
      </w:pPr>
      <w:r>
        <w:t xml:space="preserve">A </w:t>
      </w:r>
      <w:r w:rsidR="00E7511E" w:rsidRPr="00511916">
        <w:t xml:space="preserve">recipe for scones uses </w:t>
      </w:r>
      <w:r>
        <w:t>2.4</w:t>
      </w:r>
      <w:r w:rsidR="007F0C63">
        <w:t xml:space="preserve"> </w:t>
      </w:r>
      <w:r>
        <w:t>L of milk to make 6</w:t>
      </w:r>
      <w:r w:rsidR="007F0C63">
        <w:t>0 scones. Find h</w:t>
      </w:r>
      <w:r w:rsidR="00E7511E" w:rsidRPr="00511916">
        <w:t xml:space="preserve">ow much milk </w:t>
      </w:r>
      <w:r w:rsidR="007F0C63" w:rsidRPr="00511916">
        <w:t xml:space="preserve">you </w:t>
      </w:r>
      <w:r w:rsidR="00E7511E" w:rsidRPr="00511916">
        <w:t>would use if you want</w:t>
      </w:r>
      <w:r w:rsidR="007F0C63">
        <w:t>ed to adjust the recipe to make</w:t>
      </w:r>
      <w:r w:rsidR="00CF7E1D">
        <w:t>:</w:t>
      </w: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7F0C63">
        <w:t>100 scones</w:t>
      </w:r>
    </w:p>
    <w:p w:rsidR="007F0C63" w:rsidRDefault="007F0C63" w:rsidP="00267E27">
      <w:pPr>
        <w:pStyle w:val="Pquestiontextpartsa"/>
      </w:pPr>
    </w:p>
    <w:p w:rsidR="007F0C63" w:rsidRDefault="007F0C63" w:rsidP="00267E27">
      <w:pPr>
        <w:pStyle w:val="Pquestiontextpartsa"/>
      </w:pPr>
    </w:p>
    <w:p w:rsidR="00E759ED" w:rsidRDefault="00E759ED" w:rsidP="00267E27">
      <w:pPr>
        <w:pStyle w:val="Pquestiontextpartsa"/>
      </w:pPr>
    </w:p>
    <w:p w:rsidR="00E759ED" w:rsidRPr="00511916" w:rsidRDefault="00E759ED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7F0C63">
        <w:t>50 scones</w:t>
      </w:r>
    </w:p>
    <w:p w:rsidR="007F0C63" w:rsidRDefault="007F0C63" w:rsidP="00267E27">
      <w:pPr>
        <w:pStyle w:val="Pquestiontextpartsa"/>
      </w:pPr>
    </w:p>
    <w:p w:rsidR="007F0C63" w:rsidRDefault="007F0C63" w:rsidP="00267E27">
      <w:pPr>
        <w:pStyle w:val="Pquestiontextpartsa"/>
      </w:pPr>
    </w:p>
    <w:p w:rsidR="00E759ED" w:rsidRDefault="00E759ED" w:rsidP="00267E27">
      <w:pPr>
        <w:pStyle w:val="Pquestiontextpartsa"/>
      </w:pPr>
    </w:p>
    <w:p w:rsidR="00E759ED" w:rsidRPr="00511916" w:rsidRDefault="00E759ED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6817C7">
        <w:t>1</w:t>
      </w:r>
      <w:r w:rsidR="007F0C63">
        <w:t>50 scones.</w:t>
      </w:r>
      <w:r w:rsidR="00E7511E" w:rsidRPr="00511916">
        <w:t xml:space="preserve"> (Hint</w:t>
      </w:r>
      <w:r w:rsidR="00A0734B">
        <w:t>:</w:t>
      </w:r>
      <w:r>
        <w:t xml:space="preserve"> </w:t>
      </w:r>
      <w:r w:rsidR="00E7511E" w:rsidRPr="00511916">
        <w:t xml:space="preserve">use your answers to </w:t>
      </w:r>
      <w:r w:rsidRPr="008247F6">
        <w:rPr>
          <w:rStyle w:val="Cquestionpartlabelbold"/>
        </w:rPr>
        <w:t>(a)</w:t>
      </w:r>
      <w:r w:rsidR="007F0C63">
        <w:t xml:space="preserve"> </w:t>
      </w:r>
      <w:r w:rsidR="00E7511E" w:rsidRPr="00511916">
        <w:t xml:space="preserve">and </w:t>
      </w:r>
      <w:r w:rsidR="00E7511E" w:rsidRPr="007F0C63">
        <w:rPr>
          <w:rStyle w:val="Cquestionpartlabelbold"/>
        </w:rPr>
        <w:t>(b)</w:t>
      </w:r>
      <w:r w:rsidR="00E7511E" w:rsidRPr="00511916">
        <w:t>).</w:t>
      </w:r>
    </w:p>
    <w:p w:rsidR="007F0C63" w:rsidRDefault="007F0C63" w:rsidP="00267E27">
      <w:pPr>
        <w:pStyle w:val="Pquestiontextpartsa"/>
      </w:pPr>
    </w:p>
    <w:p w:rsidR="00E759ED" w:rsidRDefault="00E759ED" w:rsidP="00267E27">
      <w:pPr>
        <w:pStyle w:val="Pquestiontextpartsa"/>
      </w:pPr>
    </w:p>
    <w:p w:rsidR="007F0C63" w:rsidRDefault="007F0C63" w:rsidP="00267E27">
      <w:pPr>
        <w:pStyle w:val="Pquestiontextpartsa"/>
      </w:pPr>
    </w:p>
    <w:p w:rsidR="007F0C63" w:rsidRPr="00511916" w:rsidRDefault="007F0C63" w:rsidP="00267E27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>Question 18</w:t>
      </w:r>
      <w:r w:rsidR="008247F6" w:rsidRPr="008247F6">
        <w:tab/>
      </w:r>
      <w:r w:rsidR="00E759ED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E759ED">
        <w:t>5</w:t>
      </w:r>
      <w:r w:rsidRPr="00A07593">
        <w:t>]</w:t>
      </w:r>
    </w:p>
    <w:p w:rsidR="00E7511E" w:rsidRPr="00511916" w:rsidRDefault="00817CE1" w:rsidP="00267E27">
      <w:pPr>
        <w:pStyle w:val="Pquestiontextmainstem"/>
      </w:pPr>
      <w:r>
        <w:t xml:space="preserve">A </w:t>
      </w:r>
      <w:r w:rsidR="00E7511E" w:rsidRPr="00511916">
        <w:t>model car is made using the scale 1</w:t>
      </w:r>
      <w:r w:rsidR="00E759ED">
        <w:t xml:space="preserve"> </w:t>
      </w:r>
      <w:r w:rsidR="00E7511E" w:rsidRPr="00511916">
        <w:t>cm</w:t>
      </w:r>
      <w:r w:rsidR="00A0734B">
        <w:t> : </w:t>
      </w:r>
      <w:r w:rsidR="00E7511E" w:rsidRPr="00511916">
        <w:t>0.</w:t>
      </w:r>
      <w:r>
        <w:t>6</w:t>
      </w:r>
      <w:r w:rsidR="00E759ED">
        <w:t xml:space="preserve"> </w:t>
      </w:r>
      <w:r w:rsidR="00E7511E" w:rsidRPr="00511916">
        <w:t xml:space="preserve">m. </w:t>
      </w: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e scale as a scale ratio (unit ratio).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What is the scale factor?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 xml:space="preserve">If </w:t>
      </w:r>
      <w:r w:rsidR="00817CE1">
        <w:t>the length of the model car is 9</w:t>
      </w:r>
      <w:r w:rsidR="00E7511E" w:rsidRPr="00511916">
        <w:t>0 mm</w:t>
      </w:r>
      <w:r w:rsidR="00E759ED">
        <w:t>,</w:t>
      </w:r>
      <w:r w:rsidR="00E7511E" w:rsidRPr="00511916">
        <w:t xml:space="preserve"> find the actual length of the car in metres.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Pr="00A07593" w:rsidRDefault="00E7511E" w:rsidP="00304199">
      <w:pPr>
        <w:pStyle w:val="Pquestionheadingsx"/>
      </w:pPr>
      <w:r w:rsidRPr="00A07593">
        <w:lastRenderedPageBreak/>
        <w:t>Question 19</w:t>
      </w:r>
      <w:r w:rsidR="008247F6" w:rsidRPr="008247F6">
        <w:tab/>
      </w:r>
      <w:r w:rsidR="00E759ED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6</w:t>
      </w:r>
      <w:r w:rsidRPr="00A07593">
        <w:t>]</w:t>
      </w:r>
    </w:p>
    <w:p w:rsidR="00E7511E" w:rsidRPr="00511916" w:rsidRDefault="00817CE1" w:rsidP="00304199">
      <w:pPr>
        <w:pStyle w:val="Pquestiontextmainstem"/>
        <w:keepNext/>
      </w:pPr>
      <w:r>
        <w:t xml:space="preserve">A </w:t>
      </w:r>
      <w:r w:rsidR="00E7511E" w:rsidRPr="00511916">
        <w:t xml:space="preserve">box of chocolates contains hard-centred </w:t>
      </w:r>
      <w:r w:rsidR="00E759ED">
        <w:t xml:space="preserve">chocolates </w:t>
      </w:r>
      <w:r w:rsidR="00E7511E" w:rsidRPr="00511916">
        <w:t>and soft-centred chocolates.</w:t>
      </w:r>
    </w:p>
    <w:p w:rsidR="00E7511E" w:rsidRDefault="008247F6" w:rsidP="00304199">
      <w:pPr>
        <w:pStyle w:val="Pquestiontextpartsa"/>
        <w:keepNext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The ratio of hard-centred to soft-centred chocolates is 5</w:t>
      </w:r>
      <w:r w:rsidR="00A0734B">
        <w:t> : </w:t>
      </w:r>
      <w:r w:rsidR="00817CE1">
        <w:t>3</w:t>
      </w:r>
      <w:r w:rsidR="00E7511E" w:rsidRPr="00511916">
        <w:t xml:space="preserve">. If there are </w:t>
      </w:r>
      <w:r w:rsidR="00817CE1">
        <w:t>64</w:t>
      </w:r>
      <w:r w:rsidR="00E7511E" w:rsidRPr="00511916">
        <w:t xml:space="preserve"> chocolates in the box, how many are </w:t>
      </w:r>
      <w:r w:rsidR="001F0AEE">
        <w:t>hard</w:t>
      </w:r>
      <w:r w:rsidR="00E7511E" w:rsidRPr="00511916">
        <w:t xml:space="preserve">-centred and how many are </w:t>
      </w:r>
      <w:r w:rsidR="001F0AEE">
        <w:t>soft</w:t>
      </w:r>
      <w:r w:rsidR="00E7511E" w:rsidRPr="00511916">
        <w:t xml:space="preserve">-centred? 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One more chocolate is added to the box to change the ratio to </w:t>
      </w:r>
      <w:r w:rsidR="00817CE1">
        <w:t>8</w:t>
      </w:r>
      <w:r w:rsidR="00A0734B">
        <w:t> : </w:t>
      </w:r>
      <w:r w:rsidR="00817CE1">
        <w:t>5</w:t>
      </w:r>
      <w:r w:rsidR="00E7511E" w:rsidRPr="00511916">
        <w:t>. What kind of chocolate was added, hard-centred or soft-centred?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 xml:space="preserve">Question </w:t>
      </w:r>
      <w:r>
        <w:t>20</w:t>
      </w:r>
      <w:r w:rsidR="008247F6" w:rsidRPr="008247F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:rsidR="00E7511E" w:rsidRDefault="00817CE1" w:rsidP="00267E27">
      <w:pPr>
        <w:pStyle w:val="Pquestiontextmainstem"/>
      </w:pPr>
      <w:r>
        <w:t xml:space="preserve">A </w:t>
      </w:r>
      <w:r w:rsidR="00E7511E" w:rsidRPr="00511916">
        <w:t xml:space="preserve">nursery is offering a special deal of </w:t>
      </w:r>
      <w:r>
        <w:t>3 potted plants for $14</w:t>
      </w:r>
      <w:r w:rsidR="00E7511E" w:rsidRPr="00511916">
        <w:t>.</w:t>
      </w:r>
      <w:r>
        <w:t>7</w:t>
      </w:r>
      <w:r w:rsidR="00E7511E" w:rsidRPr="00511916">
        <w:t xml:space="preserve">0 . </w:t>
      </w:r>
      <w:r w:rsidR="00E759ED">
        <w:t>If the same price applies, h</w:t>
      </w:r>
      <w:r w:rsidR="00E7511E" w:rsidRPr="00511916">
        <w:t>ow much would you pay for</w:t>
      </w:r>
      <w:r w:rsidR="00E759ED">
        <w:t xml:space="preserve"> </w:t>
      </w:r>
      <w:r>
        <w:t>11</w:t>
      </w:r>
      <w:r w:rsidR="00E7511E" w:rsidRPr="00511916">
        <w:t xml:space="preserve"> potted plants?</w:t>
      </w:r>
    </w:p>
    <w:p w:rsidR="00E759ED" w:rsidRDefault="00E759ED" w:rsidP="00267E27">
      <w:pPr>
        <w:pStyle w:val="Pquestiontextmainstem"/>
      </w:pPr>
    </w:p>
    <w:p w:rsidR="00E759ED" w:rsidRDefault="00E759ED" w:rsidP="00267E27">
      <w:pPr>
        <w:pStyle w:val="Pquestiontextmainstem"/>
      </w:pPr>
    </w:p>
    <w:p w:rsidR="00E759ED" w:rsidRDefault="00E759ED" w:rsidP="00267E27">
      <w:pPr>
        <w:pStyle w:val="Pquestiontextmainstem"/>
      </w:pPr>
    </w:p>
    <w:p w:rsidR="00E759ED" w:rsidRDefault="00E759ED" w:rsidP="00267E27">
      <w:pPr>
        <w:pStyle w:val="Pquestiontextmainstem"/>
      </w:pPr>
    </w:p>
    <w:p w:rsidR="007938A8" w:rsidRDefault="007938A8" w:rsidP="00267E27">
      <w:pPr>
        <w:pStyle w:val="Pquestiontextmainstem"/>
      </w:pPr>
    </w:p>
    <w:p w:rsidR="00E7511E" w:rsidRPr="00A07593" w:rsidRDefault="00E7511E" w:rsidP="00E7511E">
      <w:pPr>
        <w:pStyle w:val="Pquestionheadingsx"/>
      </w:pPr>
      <w:r w:rsidRPr="00A07593">
        <w:t xml:space="preserve">Question </w:t>
      </w:r>
      <w:r>
        <w:t>21</w:t>
      </w:r>
      <w:r w:rsidR="008247F6" w:rsidRPr="008247F6">
        <w:tab/>
      </w:r>
      <w:r w:rsidR="00DA615D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:rsidR="00E7511E" w:rsidRPr="00511916" w:rsidRDefault="00E7511E" w:rsidP="00267E27">
      <w:pPr>
        <w:pStyle w:val="Pquestiontextmainstem"/>
      </w:pPr>
      <w:r w:rsidRPr="00511916">
        <w:t xml:space="preserve">The zoo is 33.7 km from the aquarium. </w:t>
      </w: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 xml:space="preserve">If you left the zoo at </w:t>
      </w:r>
      <w:r w:rsidR="00817CE1">
        <w:t>9</w:t>
      </w:r>
      <w:r w:rsidR="00A0734B">
        <w:t> : </w:t>
      </w:r>
      <w:r w:rsidR="00817CE1">
        <w:t>20</w:t>
      </w:r>
      <w:r w:rsidR="00DA615D">
        <w:t xml:space="preserve"> </w:t>
      </w:r>
      <w:r w:rsidR="00E7511E" w:rsidRPr="00511916">
        <w:t xml:space="preserve">am and arrived at the aquarium at </w:t>
      </w:r>
      <w:r w:rsidR="00817CE1">
        <w:t>9</w:t>
      </w:r>
      <w:r w:rsidR="00A0734B">
        <w:t> : </w:t>
      </w:r>
      <w:r w:rsidR="00817CE1">
        <w:t>3</w:t>
      </w:r>
      <w:r w:rsidR="00E7511E" w:rsidRPr="00511916">
        <w:t>5</w:t>
      </w:r>
      <w:r w:rsidR="00DA615D">
        <w:t xml:space="preserve"> </w:t>
      </w:r>
      <w:r w:rsidR="00E7511E" w:rsidRPr="00511916">
        <w:t>am, at what average speed</w:t>
      </w:r>
      <w:r w:rsidR="00DA615D">
        <w:t xml:space="preserve"> </w:t>
      </w:r>
      <w:r w:rsidR="00E7511E" w:rsidRPr="00511916">
        <w:t>were you driving? State your answer in km/h.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Pr="00511916" w:rsidRDefault="00DA615D" w:rsidP="00DA615D">
      <w:pPr>
        <w:pStyle w:val="Pquestiontextpartsa"/>
      </w:pP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If you walked around the zoo at an average speed of </w:t>
      </w:r>
      <w:r w:rsidR="00817CE1">
        <w:t>1.92</w:t>
      </w:r>
      <w:r w:rsidR="00DA615D">
        <w:t xml:space="preserve"> </w:t>
      </w:r>
      <w:r w:rsidR="00E7511E" w:rsidRPr="00511916">
        <w:t>km/h, what was this speed in m</w:t>
      </w:r>
      <w:r w:rsidR="00DA615D">
        <w:t xml:space="preserve">etres per </w:t>
      </w:r>
      <w:r w:rsidR="00E7511E" w:rsidRPr="00511916">
        <w:t>min</w:t>
      </w:r>
      <w:r w:rsidR="00DA615D">
        <w:t>ute</w:t>
      </w:r>
      <w:r w:rsidR="00E7511E" w:rsidRPr="00511916">
        <w:t>?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lastRenderedPageBreak/>
        <w:t xml:space="preserve">Question </w:t>
      </w:r>
      <w:r>
        <w:t>22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:rsidR="00E7511E" w:rsidRPr="00511916" w:rsidRDefault="00E7511E" w:rsidP="00267E27">
      <w:pPr>
        <w:pStyle w:val="Pquestiontextmainstem"/>
      </w:pPr>
      <w:r w:rsidRPr="00511916">
        <w:t xml:space="preserve">Water is leaking out of a tap at a rate of </w:t>
      </w:r>
      <w:r w:rsidR="00817CE1">
        <w:t>4</w:t>
      </w:r>
      <w:r w:rsidRPr="00511916">
        <w:t>00 mL</w:t>
      </w:r>
      <w:r w:rsidR="00DA615D">
        <w:t xml:space="preserve"> per hour</w:t>
      </w:r>
      <w:r w:rsidRPr="00511916">
        <w:t>.</w:t>
      </w:r>
    </w:p>
    <w:p w:rsidR="00E7511E" w:rsidRPr="00511916" w:rsidRDefault="008247F6" w:rsidP="00DA615D">
      <w:pPr>
        <w:pStyle w:val="Pquestiontextpartsa"/>
      </w:pPr>
      <w:r w:rsidRPr="008247F6">
        <w:rPr>
          <w:rStyle w:val="Cquestionpartlabelbold"/>
        </w:rPr>
        <w:t>(a)</w:t>
      </w:r>
      <w:r w:rsidR="00DA615D">
        <w:rPr>
          <w:rStyle w:val="Cquestionpartlabelbold"/>
        </w:rPr>
        <w:tab/>
      </w:r>
      <w:r w:rsidR="00E7511E" w:rsidRPr="00511916">
        <w:t xml:space="preserve">How much </w:t>
      </w:r>
      <w:r w:rsidR="00817CE1">
        <w:t xml:space="preserve">water </w:t>
      </w:r>
      <w:r w:rsidR="00E7511E" w:rsidRPr="00511916">
        <w:t>will leak out in one day? Give your answer in litres.</w:t>
      </w:r>
    </w:p>
    <w:p w:rsidR="00E7511E" w:rsidRDefault="00E7511E" w:rsidP="00DA615D">
      <w:pPr>
        <w:pStyle w:val="Pquestiontextpartsa"/>
        <w:rPr>
          <w:szCs w:val="20"/>
        </w:rPr>
      </w:pPr>
    </w:p>
    <w:p w:rsidR="00DA615D" w:rsidRDefault="00DA615D" w:rsidP="00DA615D">
      <w:pPr>
        <w:pStyle w:val="Pquestiontextpartsa"/>
        <w:rPr>
          <w:szCs w:val="20"/>
        </w:rPr>
      </w:pPr>
    </w:p>
    <w:p w:rsidR="00DA615D" w:rsidRDefault="00DA615D" w:rsidP="00DA615D">
      <w:pPr>
        <w:pStyle w:val="Pquestiontextpartsa"/>
        <w:rPr>
          <w:szCs w:val="20"/>
        </w:rPr>
      </w:pPr>
    </w:p>
    <w:p w:rsidR="00DA615D" w:rsidRPr="00511916" w:rsidRDefault="00DA615D" w:rsidP="00DA615D">
      <w:pPr>
        <w:pStyle w:val="Pquestiontextpartsa"/>
        <w:rPr>
          <w:szCs w:val="20"/>
        </w:rPr>
      </w:pP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How much </w:t>
      </w:r>
      <w:r w:rsidR="006D291B">
        <w:t xml:space="preserve">water </w:t>
      </w:r>
      <w:r w:rsidR="00E7511E" w:rsidRPr="00511916">
        <w:t>would leak out in one year? Assume it is non-leap year. Give your answer in kilolitres.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c)</w:t>
      </w:r>
      <w:r w:rsidR="00DA615D">
        <w:rPr>
          <w:rStyle w:val="Cquestionpartlabelbold"/>
        </w:rPr>
        <w:tab/>
      </w:r>
      <w:r w:rsidR="00E7511E" w:rsidRPr="00511916">
        <w:t>If water costs $20 for the first kilolitre and then $2 for every kilolitre after that, how much would the water leak cost for a year? Assume it is non-leap year.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E7511E" w:rsidRPr="00A07593" w:rsidRDefault="00E7511E" w:rsidP="00E7511E">
      <w:pPr>
        <w:pStyle w:val="Psectionresults"/>
      </w:pPr>
      <w:r>
        <w:t>Short answer result</w:t>
      </w:r>
      <w:r w:rsidR="00A0734B">
        <w:t>s:</w:t>
      </w:r>
      <w:r w:rsidR="008247F6">
        <w:t xml:space="preserve"> </w:t>
      </w:r>
      <w:r>
        <w:t xml:space="preserve"> ___ / </w:t>
      </w:r>
      <w:r w:rsidR="00347BF6">
        <w:t>34</w:t>
      </w:r>
    </w:p>
    <w:p w:rsidR="00E7511E" w:rsidRPr="00A07593" w:rsidRDefault="00E7511E" w:rsidP="00E7511E">
      <w:pPr>
        <w:pStyle w:val="Psectionresults"/>
      </w:pPr>
    </w:p>
    <w:p w:rsidR="00E7511E" w:rsidRPr="00A07593" w:rsidRDefault="00E7511E" w:rsidP="00E7511E">
      <w:pPr>
        <w:pStyle w:val="Psectionheading"/>
      </w:pPr>
      <w:r w:rsidRPr="00A07593">
        <w:t>Extended answer section</w:t>
      </w:r>
    </w:p>
    <w:p w:rsidR="00E7511E" w:rsidRDefault="00E7511E" w:rsidP="00D655BA">
      <w:pPr>
        <w:pStyle w:val="Pquestionheadingsx1stafterhead"/>
      </w:pPr>
      <w:r w:rsidRPr="00A07593">
        <w:t xml:space="preserve">Question </w:t>
      </w:r>
      <w:r>
        <w:t>23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:rsidR="00E7511E" w:rsidRPr="001A5FD5" w:rsidRDefault="00DA615D" w:rsidP="00E7511E">
      <w:pPr>
        <w:pStyle w:val="Pquestiontextmainstem"/>
      </w:pPr>
      <w:r>
        <w:t>Jono</w:t>
      </w:r>
      <w:r w:rsidR="00E7511E" w:rsidRPr="001A5FD5">
        <w:t xml:space="preserve"> wants to rent a scooter for </w:t>
      </w:r>
      <w:r w:rsidR="006D291B">
        <w:t>4</w:t>
      </w:r>
      <w:r>
        <w:t xml:space="preserve"> days and plans to drive </w:t>
      </w:r>
      <w:r w:rsidR="006D291B">
        <w:t>7</w:t>
      </w:r>
      <w:r w:rsidR="00E7511E" w:rsidRPr="001A5FD5">
        <w:t>0</w:t>
      </w:r>
      <w:r w:rsidR="00E7511E">
        <w:t xml:space="preserve"> </w:t>
      </w:r>
      <w:r w:rsidR="00E7511E" w:rsidRPr="001A5FD5">
        <w:t xml:space="preserve">km </w:t>
      </w:r>
      <w:r>
        <w:t>per day</w:t>
      </w:r>
      <w:r w:rsidR="00E7511E" w:rsidRPr="001A5FD5">
        <w:t>. He has to choose between the following two deal</w:t>
      </w:r>
      <w:r w:rsidR="00A0734B">
        <w:t>s:</w:t>
      </w:r>
      <w:r w:rsidR="008247F6">
        <w:t xml:space="preserve"> </w:t>
      </w:r>
    </w:p>
    <w:p w:rsidR="00E7511E" w:rsidRPr="001A5FD5" w:rsidRDefault="00E7511E" w:rsidP="00E7511E">
      <w:pPr>
        <w:pStyle w:val="Pquestiontextmainstem"/>
      </w:pPr>
      <w:r w:rsidRPr="001A5FD5">
        <w:t>First Choice Rental</w:t>
      </w:r>
      <w:r w:rsidR="00CF7E1D">
        <w:t>:</w:t>
      </w:r>
      <w:r>
        <w:t xml:space="preserve"> </w:t>
      </w:r>
      <w:r w:rsidR="00DA615D">
        <w:t>$</w:t>
      </w:r>
      <w:r w:rsidR="00722A8F">
        <w:t>8</w:t>
      </w:r>
      <w:r w:rsidRPr="001A5FD5">
        <w:t xml:space="preserve">9 per day. The first </w:t>
      </w:r>
      <w:r w:rsidR="00722A8F">
        <w:t>6</w:t>
      </w:r>
      <w:r w:rsidR="00DA615D">
        <w:t>0</w:t>
      </w:r>
      <w:r>
        <w:t xml:space="preserve"> </w:t>
      </w:r>
      <w:r w:rsidRPr="001A5FD5">
        <w:t xml:space="preserve">km are free and </w:t>
      </w:r>
      <w:r>
        <w:t>after that, there is a charge of</w:t>
      </w:r>
      <w:r w:rsidR="00DA615D">
        <w:br/>
      </w:r>
      <w:r>
        <w:t>$1.</w:t>
      </w:r>
      <w:r w:rsidR="00722A8F">
        <w:t>4</w:t>
      </w:r>
      <w:r>
        <w:t>0 per kilometre</w:t>
      </w:r>
      <w:r w:rsidRPr="001A5FD5">
        <w:t>.</w:t>
      </w:r>
    </w:p>
    <w:p w:rsidR="00E7511E" w:rsidRPr="001A5FD5" w:rsidRDefault="00E7511E" w:rsidP="00E7511E">
      <w:pPr>
        <w:pStyle w:val="Pquestiontextmainstem"/>
      </w:pPr>
      <w:r w:rsidRPr="001A5FD5">
        <w:t>Rent a Ride</w:t>
      </w:r>
      <w:r w:rsidR="00CF7E1D">
        <w:t>:</w:t>
      </w:r>
      <w:r>
        <w:t xml:space="preserve"> </w:t>
      </w:r>
      <w:r w:rsidRPr="001A5FD5">
        <w:t>$1</w:t>
      </w:r>
      <w:r w:rsidR="00722A8F">
        <w:t>08</w:t>
      </w:r>
      <w:r w:rsidR="00DA615D">
        <w:t xml:space="preserve"> per day </w:t>
      </w:r>
      <w:r w:rsidRPr="001A5FD5">
        <w:t>for unlimited kilometres.</w:t>
      </w:r>
    </w:p>
    <w:p w:rsidR="00E7511E" w:rsidRDefault="00E7511E" w:rsidP="00267E27">
      <w:pPr>
        <w:pStyle w:val="Pquestiontextmainstem"/>
      </w:pPr>
      <w:r w:rsidRPr="001A5FD5">
        <w:t>Which company would be cheaper to use? Show all your working.</w:t>
      </w: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Pr="00A07593" w:rsidRDefault="00DA615D" w:rsidP="00267E27">
      <w:pPr>
        <w:pStyle w:val="Pquestiontextmainstem"/>
      </w:pPr>
    </w:p>
    <w:p w:rsidR="00E7511E" w:rsidRPr="00A07593" w:rsidRDefault="00E7511E" w:rsidP="00E7511E">
      <w:pPr>
        <w:pStyle w:val="Pquestionheadingsx"/>
      </w:pPr>
      <w:r w:rsidRPr="00A07593">
        <w:lastRenderedPageBreak/>
        <w:t>Question 2</w:t>
      </w:r>
      <w:r>
        <w:t>4</w:t>
      </w:r>
      <w:r w:rsidR="008247F6" w:rsidRPr="008247F6">
        <w:tab/>
      </w:r>
      <w:r w:rsidR="00DA615D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:rsidR="00E7511E" w:rsidRPr="001A5FD5" w:rsidRDefault="00E7511E" w:rsidP="00E7511E">
      <w:pPr>
        <w:pStyle w:val="Pquestiontextmainstem"/>
      </w:pPr>
      <w:r>
        <w:t>T</w:t>
      </w:r>
      <w:r w:rsidRPr="001A5FD5">
        <w:t xml:space="preserve">o buy goods from overseas you must work out how many Australian dollars (A$) are equal to the amount in the overseas currency. </w:t>
      </w:r>
      <w:r>
        <w:t>On one particular day</w:t>
      </w:r>
      <w:r w:rsidR="00A0734B">
        <w:t>: </w:t>
      </w:r>
      <w:r w:rsidR="008247F6">
        <w:t xml:space="preserve"> </w:t>
      </w:r>
      <w:r w:rsidRPr="001A5FD5">
        <w:br/>
      </w:r>
      <w:r w:rsidRPr="00681BE6">
        <w:t>•</w:t>
      </w:r>
      <w:r>
        <w:t xml:space="preserve"> A$1.00 = US$0.7</w:t>
      </w:r>
      <w:r w:rsidR="00722A8F">
        <w:t>047</w:t>
      </w:r>
    </w:p>
    <w:p w:rsidR="00E7511E" w:rsidRPr="001A5FD5" w:rsidRDefault="00E7511E" w:rsidP="00E7511E">
      <w:pPr>
        <w:pStyle w:val="Pquestiontextmainstem"/>
      </w:pPr>
      <w:r w:rsidRPr="00681BE6">
        <w:t>•</w:t>
      </w:r>
      <w:r w:rsidRPr="001A5FD5">
        <w:t xml:space="preserve"> A$1.00 = </w:t>
      </w:r>
      <w:r w:rsidR="00722A8F">
        <w:t>4.64</w:t>
      </w:r>
      <w:r w:rsidRPr="001A5FD5">
        <w:t xml:space="preserve"> Chinese yuan</w:t>
      </w:r>
    </w:p>
    <w:p w:rsidR="00E7511E" w:rsidRPr="001A5FD5" w:rsidRDefault="00E7511E" w:rsidP="00E7511E">
      <w:pPr>
        <w:pStyle w:val="Pquestiontextmainstem"/>
      </w:pPr>
      <w:r w:rsidRPr="00681BE6">
        <w:t>•</w:t>
      </w:r>
      <w:r w:rsidRPr="001A5FD5">
        <w:t xml:space="preserve"> A$1.00 = </w:t>
      </w:r>
      <w:r w:rsidR="00722A8F">
        <w:t>83</w:t>
      </w:r>
      <w:r>
        <w:t>.</w:t>
      </w:r>
      <w:r w:rsidR="00722A8F">
        <w:t>37</w:t>
      </w:r>
      <w:r w:rsidRPr="001A5FD5">
        <w:t xml:space="preserve"> Japanese yen</w:t>
      </w:r>
    </w:p>
    <w:p w:rsidR="00E7511E" w:rsidRPr="00BC5127" w:rsidRDefault="00E7511E" w:rsidP="00E7511E">
      <w:pPr>
        <w:pStyle w:val="Pquestiontextmainstem"/>
      </w:pPr>
      <w:r w:rsidRPr="001A5FD5">
        <w:t>Use the information to answer the questions.</w:t>
      </w:r>
    </w:p>
    <w:p w:rsidR="00DA615D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Convert $A</w:t>
      </w:r>
      <w:r w:rsidR="00722A8F">
        <w:t>7</w:t>
      </w:r>
      <w:r w:rsidR="00E7511E" w:rsidRPr="00511916">
        <w:t>0.00 to</w:t>
      </w:r>
      <w:r w:rsidR="00CF7E1D">
        <w:t>:</w:t>
      </w:r>
    </w:p>
    <w:p w:rsidR="00E7511E" w:rsidRDefault="00E7511E" w:rsidP="00DA615D">
      <w:pPr>
        <w:pStyle w:val="Pquestiontextpartsi"/>
      </w:pPr>
      <w:r w:rsidRPr="00511916">
        <w:rPr>
          <w:b/>
        </w:rPr>
        <w:t>(i)</w:t>
      </w:r>
      <w:r w:rsidR="00DA615D">
        <w:tab/>
      </w:r>
      <w:r w:rsidRPr="00511916">
        <w:t>$US</w:t>
      </w:r>
      <w:r w:rsidR="006817C7">
        <w:tab/>
      </w:r>
      <w:r w:rsidR="006817C7">
        <w:tab/>
      </w:r>
      <w:r w:rsidR="00DA615D">
        <w:tab/>
      </w:r>
    </w:p>
    <w:p w:rsidR="00DA615D" w:rsidRDefault="00DA615D" w:rsidP="00DA615D">
      <w:pPr>
        <w:pStyle w:val="Pquestiontextpartsi"/>
      </w:pPr>
    </w:p>
    <w:p w:rsidR="00DA615D" w:rsidRDefault="00DA615D" w:rsidP="00DA615D">
      <w:pPr>
        <w:pStyle w:val="Pquestiontextpartsi"/>
      </w:pPr>
    </w:p>
    <w:p w:rsidR="007938A8" w:rsidRDefault="007938A8" w:rsidP="00DA615D">
      <w:pPr>
        <w:pStyle w:val="Pquestiontextpartsi"/>
      </w:pPr>
    </w:p>
    <w:p w:rsidR="00DA615D" w:rsidRDefault="00DA615D" w:rsidP="00DA615D">
      <w:pPr>
        <w:pStyle w:val="Pquestiontextpartsi"/>
      </w:pPr>
      <w:r w:rsidRPr="00511916">
        <w:rPr>
          <w:b/>
        </w:rPr>
        <w:t>(ii)</w:t>
      </w:r>
      <w:r>
        <w:tab/>
      </w:r>
      <w:r w:rsidRPr="00511916">
        <w:t>Chinese yuan</w:t>
      </w:r>
    </w:p>
    <w:p w:rsidR="00DA615D" w:rsidRDefault="00DA615D" w:rsidP="00DA615D">
      <w:pPr>
        <w:pStyle w:val="Pquestiontextpartsi"/>
      </w:pPr>
    </w:p>
    <w:p w:rsidR="00DA615D" w:rsidRDefault="00DA615D" w:rsidP="00DA615D">
      <w:pPr>
        <w:pStyle w:val="Pquestiontextpartsi"/>
      </w:pPr>
    </w:p>
    <w:p w:rsidR="007938A8" w:rsidRDefault="007938A8" w:rsidP="00DA615D">
      <w:pPr>
        <w:pStyle w:val="Pquestiontextpartsi"/>
      </w:pPr>
    </w:p>
    <w:p w:rsidR="00DA615D" w:rsidRDefault="00DA615D" w:rsidP="00DA615D">
      <w:pPr>
        <w:pStyle w:val="Pquestiontextpartsi"/>
      </w:pPr>
      <w:r w:rsidRPr="00511916">
        <w:rPr>
          <w:b/>
        </w:rPr>
        <w:t>(iii)</w:t>
      </w:r>
      <w:r>
        <w:tab/>
      </w:r>
      <w:r w:rsidR="00A860A2">
        <w:t>Japanese yen</w:t>
      </w:r>
      <w:bookmarkStart w:id="0" w:name="_GoBack"/>
      <w:bookmarkEnd w:id="0"/>
    </w:p>
    <w:p w:rsidR="00DA615D" w:rsidRDefault="00DA615D" w:rsidP="00DA615D">
      <w:pPr>
        <w:pStyle w:val="Pquestiontextpartsi"/>
      </w:pPr>
    </w:p>
    <w:p w:rsidR="00DA615D" w:rsidRDefault="00DA615D" w:rsidP="00DA615D">
      <w:pPr>
        <w:pStyle w:val="Pquestiontextpartsi"/>
      </w:pPr>
    </w:p>
    <w:p w:rsidR="007938A8" w:rsidRPr="00511916" w:rsidRDefault="007938A8" w:rsidP="00DA615D">
      <w:pPr>
        <w:pStyle w:val="Pquestiontextpartsi"/>
      </w:pPr>
    </w:p>
    <w:p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>Convert these amounts to A</w:t>
      </w:r>
      <w:r>
        <w:t>ustralian dollars</w:t>
      </w:r>
      <w:r w:rsidRPr="001A5FD5">
        <w:t>.</w:t>
      </w:r>
    </w:p>
    <w:p w:rsidR="00E7511E" w:rsidRDefault="00E7511E" w:rsidP="00E7511E">
      <w:pPr>
        <w:pStyle w:val="Pquestiontextpartsi"/>
      </w:pPr>
      <w:r w:rsidRPr="00681BE6">
        <w:rPr>
          <w:rStyle w:val="Cquestionpartlabelbold"/>
        </w:rPr>
        <w:t>(i)</w:t>
      </w:r>
      <w:r w:rsidR="008247F6" w:rsidRPr="008247F6">
        <w:tab/>
      </w:r>
      <w:r w:rsidRPr="001A5FD5">
        <w:t>US$</w:t>
      </w:r>
      <w:r>
        <w:t>50</w:t>
      </w:r>
      <w:r w:rsidRPr="001A5FD5">
        <w:t>.00</w:t>
      </w:r>
      <w:r w:rsidR="008247F6" w:rsidRPr="008247F6">
        <w:tab/>
      </w:r>
      <w:r w:rsidR="00DA615D">
        <w:tab/>
      </w:r>
    </w:p>
    <w:p w:rsidR="00DA615D" w:rsidRDefault="00DA615D" w:rsidP="00E7511E">
      <w:pPr>
        <w:pStyle w:val="Pquestiontextpartsi"/>
      </w:pPr>
    </w:p>
    <w:p w:rsidR="00DA615D" w:rsidRDefault="00DA615D" w:rsidP="00E7511E">
      <w:pPr>
        <w:pStyle w:val="Pquestiontextpartsi"/>
      </w:pPr>
    </w:p>
    <w:p w:rsidR="007938A8" w:rsidRDefault="007938A8" w:rsidP="00E7511E">
      <w:pPr>
        <w:pStyle w:val="Pquestiontextpartsi"/>
      </w:pPr>
    </w:p>
    <w:p w:rsidR="00DA615D" w:rsidRDefault="00DA615D" w:rsidP="00E7511E">
      <w:pPr>
        <w:pStyle w:val="Pquestiontextpartsi"/>
      </w:pPr>
      <w:r w:rsidRPr="00681BE6">
        <w:rPr>
          <w:rStyle w:val="Cquestionpartlabelbold"/>
        </w:rPr>
        <w:t>(ii)</w:t>
      </w:r>
      <w:r w:rsidRPr="008247F6">
        <w:tab/>
      </w:r>
      <w:r w:rsidRPr="001A5FD5">
        <w:t>30</w:t>
      </w:r>
      <w:r>
        <w:t>.</w:t>
      </w:r>
      <w:r w:rsidRPr="001A5FD5">
        <w:t>0</w:t>
      </w:r>
      <w:r>
        <w:t>0</w:t>
      </w:r>
      <w:r w:rsidRPr="001A5FD5">
        <w:t xml:space="preserve"> yuan</w:t>
      </w:r>
      <w:r w:rsidRPr="008247F6">
        <w:tab/>
      </w:r>
      <w:r>
        <w:tab/>
      </w:r>
    </w:p>
    <w:p w:rsidR="00DA615D" w:rsidRDefault="00DA615D" w:rsidP="00E7511E">
      <w:pPr>
        <w:pStyle w:val="Pquestiontextpartsi"/>
      </w:pPr>
    </w:p>
    <w:p w:rsidR="00DA615D" w:rsidRDefault="00DA615D" w:rsidP="00E7511E">
      <w:pPr>
        <w:pStyle w:val="Pquestiontextpartsi"/>
      </w:pPr>
    </w:p>
    <w:p w:rsidR="007938A8" w:rsidRDefault="007938A8" w:rsidP="00E7511E">
      <w:pPr>
        <w:pStyle w:val="Pquestiontextpartsi"/>
      </w:pPr>
    </w:p>
    <w:p w:rsidR="00DA615D" w:rsidRDefault="00DA615D" w:rsidP="00E7511E">
      <w:pPr>
        <w:pStyle w:val="Pquestiontextpartsi"/>
      </w:pPr>
      <w:r w:rsidRPr="00681BE6">
        <w:rPr>
          <w:rStyle w:val="Cquestionpartlabelbold"/>
        </w:rPr>
        <w:t>(iii)</w:t>
      </w:r>
      <w:r w:rsidRPr="008247F6">
        <w:tab/>
      </w:r>
      <w:r>
        <w:t>20</w:t>
      </w:r>
      <w:r w:rsidRPr="001A5FD5">
        <w:t>00 yen</w:t>
      </w:r>
    </w:p>
    <w:p w:rsidR="00DA615D" w:rsidRDefault="00DA615D" w:rsidP="00E7511E">
      <w:pPr>
        <w:pStyle w:val="Pquestiontextpartsi"/>
      </w:pPr>
    </w:p>
    <w:p w:rsidR="00DA615D" w:rsidRDefault="00DA615D" w:rsidP="00E7511E">
      <w:pPr>
        <w:pStyle w:val="Pquestiontextpartsi"/>
      </w:pPr>
    </w:p>
    <w:p w:rsidR="007938A8" w:rsidRPr="001A5FD5" w:rsidRDefault="007938A8" w:rsidP="00E7511E">
      <w:pPr>
        <w:pStyle w:val="Pquestiontextpartsi"/>
      </w:pPr>
    </w:p>
    <w:p w:rsidR="00E7511E" w:rsidRPr="00A07593" w:rsidRDefault="00E7511E" w:rsidP="00E7511E">
      <w:pPr>
        <w:pStyle w:val="Psectionresults"/>
      </w:pPr>
      <w:r w:rsidRPr="00A07593">
        <w:t>Extended answer result</w:t>
      </w:r>
      <w:r w:rsidR="00A0734B">
        <w:t>s:</w:t>
      </w:r>
      <w:r w:rsidR="008247F6">
        <w:t xml:space="preserve"> </w:t>
      </w:r>
      <w:r w:rsidRPr="00A07593">
        <w:t xml:space="preserve"> ___ / </w:t>
      </w:r>
      <w:r>
        <w:t>10</w:t>
      </w:r>
    </w:p>
    <w:p w:rsidR="00E7511E" w:rsidRPr="00A07593" w:rsidRDefault="00E7511E" w:rsidP="00E7511E">
      <w:pPr>
        <w:pStyle w:val="Psectionresults"/>
      </w:pPr>
      <w:r w:rsidRPr="00A07593">
        <w:t>TOTAL test result</w:t>
      </w:r>
      <w:r w:rsidR="00A0734B">
        <w:t>s:</w:t>
      </w:r>
      <w:r w:rsidR="008247F6">
        <w:t xml:space="preserve"> </w:t>
      </w:r>
      <w:r w:rsidRPr="00A07593">
        <w:t xml:space="preserve"> ___ / </w:t>
      </w:r>
      <w:r w:rsidR="00304199">
        <w:t>5</w:t>
      </w:r>
      <w:r w:rsidR="00347BF6">
        <w:t>6</w:t>
      </w:r>
    </w:p>
    <w:p w:rsidR="00DD7A9C" w:rsidRDefault="0041540D"/>
    <w:sectPr w:rsidR="00DD7A9C" w:rsidSect="00304199">
      <w:headerReference w:type="default" r:id="rId22"/>
      <w:footerReference w:type="default" r:id="rId23"/>
      <w:headerReference w:type="first" r:id="rId24"/>
      <w:pgSz w:w="11906" w:h="16838"/>
      <w:pgMar w:top="1138" w:right="1022" w:bottom="1138" w:left="102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540D" w:rsidRDefault="0041540D" w:rsidP="00181986">
      <w:r>
        <w:separator/>
      </w:r>
    </w:p>
  </w:endnote>
  <w:endnote w:type="continuationSeparator" w:id="0">
    <w:p w:rsidR="0041540D" w:rsidRDefault="0041540D" w:rsidP="001819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511E" w:rsidRDefault="00E7511E" w:rsidP="00E7511E">
    <w:pPr>
      <w:pStyle w:val="Pfootertext"/>
    </w:pPr>
  </w:p>
  <w:p w:rsidR="00181986" w:rsidRDefault="00E7511E" w:rsidP="00E7511E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860A2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540D" w:rsidRDefault="0041540D" w:rsidP="00181986">
      <w:r>
        <w:separator/>
      </w:r>
    </w:p>
  </w:footnote>
  <w:footnote w:type="continuationSeparator" w:id="0">
    <w:p w:rsidR="0041540D" w:rsidRDefault="0041540D" w:rsidP="001819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1986" w:rsidRPr="00304199" w:rsidRDefault="00304199" w:rsidP="00304199">
    <w:pPr>
      <w:pStyle w:val="Pheadertext"/>
    </w:pPr>
    <w:r>
      <w:t>Pearson Mathematics 8    Ratio and rate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199" w:rsidRDefault="00304199" w:rsidP="00304199">
    <w:pPr>
      <w:pStyle w:val="Pheadertext"/>
      <w:tabs>
        <w:tab w:val="left" w:pos="2880"/>
      </w:tabs>
    </w:pPr>
    <w:r>
      <w:t>Pearson Mathematics 8</w:t>
    </w:r>
    <w:r>
      <w:tab/>
    </w:r>
    <w:r>
      <w:tab/>
      <w:t xml:space="preserve">Name: </w:t>
    </w:r>
    <w:r>
      <w:tab/>
    </w:r>
  </w:p>
  <w:p w:rsidR="00EF5C6B" w:rsidRPr="00304199" w:rsidRDefault="00304199" w:rsidP="00304199">
    <w:pPr>
      <w:pStyle w:val="Pheadertext"/>
    </w:pPr>
    <w:r>
      <w:t>Ratio and rate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E1189"/>
    <w:multiLevelType w:val="multilevel"/>
    <w:tmpl w:val="51AC8740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644"/>
        </w:tabs>
        <w:ind w:left="284" w:firstLine="0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4EA"/>
    <w:rsid w:val="00024CCE"/>
    <w:rsid w:val="000F7414"/>
    <w:rsid w:val="00147D95"/>
    <w:rsid w:val="00181986"/>
    <w:rsid w:val="001F0AEE"/>
    <w:rsid w:val="00267E27"/>
    <w:rsid w:val="00292C97"/>
    <w:rsid w:val="00304199"/>
    <w:rsid w:val="00311569"/>
    <w:rsid w:val="00347BF6"/>
    <w:rsid w:val="00367661"/>
    <w:rsid w:val="003A74EA"/>
    <w:rsid w:val="0041540D"/>
    <w:rsid w:val="004419AA"/>
    <w:rsid w:val="004D3135"/>
    <w:rsid w:val="00573331"/>
    <w:rsid w:val="005D7818"/>
    <w:rsid w:val="00674737"/>
    <w:rsid w:val="006817B8"/>
    <w:rsid w:val="006817C7"/>
    <w:rsid w:val="006D291B"/>
    <w:rsid w:val="006D7FEB"/>
    <w:rsid w:val="00722A8F"/>
    <w:rsid w:val="007938A8"/>
    <w:rsid w:val="007B5386"/>
    <w:rsid w:val="007F0C63"/>
    <w:rsid w:val="00817CE1"/>
    <w:rsid w:val="008247F6"/>
    <w:rsid w:val="00867EAF"/>
    <w:rsid w:val="00887499"/>
    <w:rsid w:val="00894644"/>
    <w:rsid w:val="008B0A5A"/>
    <w:rsid w:val="00972E94"/>
    <w:rsid w:val="00A0734B"/>
    <w:rsid w:val="00A860A2"/>
    <w:rsid w:val="00AF5F1C"/>
    <w:rsid w:val="00B93D98"/>
    <w:rsid w:val="00BF0E05"/>
    <w:rsid w:val="00C3106E"/>
    <w:rsid w:val="00C540E2"/>
    <w:rsid w:val="00CF7E1D"/>
    <w:rsid w:val="00D655BA"/>
    <w:rsid w:val="00DA615D"/>
    <w:rsid w:val="00DF0906"/>
    <w:rsid w:val="00E6044A"/>
    <w:rsid w:val="00E7511E"/>
    <w:rsid w:val="00E759ED"/>
    <w:rsid w:val="00EF5C6B"/>
    <w:rsid w:val="00F54539"/>
    <w:rsid w:val="00F75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4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fullout">
    <w:name w:val="P: table body fullout"/>
    <w:basedOn w:val="Normal"/>
    <w:rsid w:val="00E7511E"/>
    <w:pPr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4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fullout">
    <w:name w:val="P: table body fullout"/>
    <w:basedOn w:val="Normal"/>
    <w:rsid w:val="00E7511E"/>
    <w:pPr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7</Pages>
  <Words>892</Words>
  <Characters>508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 Fitzpatrick</dc:creator>
  <cp:keywords/>
  <dc:description/>
  <cp:lastModifiedBy>Tim Carruthers</cp:lastModifiedBy>
  <cp:revision>17</cp:revision>
  <dcterms:created xsi:type="dcterms:W3CDTF">2016-09-09T02:52:00Z</dcterms:created>
  <dcterms:modified xsi:type="dcterms:W3CDTF">2016-11-13T07:00:00Z</dcterms:modified>
</cp:coreProperties>
</file>